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852E4" w:rsidRDefault="004852E4">
      <w:r w:rsidRPr="004852E4">
        <w:object w:dxaOrig="71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7.75pt;height:33.75pt" o:ole="">
            <v:imagedata r:id="rId4" o:title=""/>
          </v:shape>
          <o:OLEObject Type="Embed" ProgID="Equation.DSMT4" ShapeID="_x0000_i1025" DrawAspect="Content" ObjectID="_1534132514" r:id="rId5"/>
        </w:object>
      </w:r>
    </w:p>
    <w:p w:rsidR="00AA5A50" w:rsidRDefault="004852E4">
      <w:r w:rsidRPr="004852E4">
        <w:drawing>
          <wp:inline distT="0" distB="0" distL="0" distR="0" wp14:anchorId="5281B984" wp14:editId="4DCA7FD5">
            <wp:extent cx="4295775" cy="1525000"/>
            <wp:effectExtent l="0" t="0" r="0" b="0"/>
            <wp:docPr id="33796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796" name="Picture 1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6063" cy="15428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4852E4" w:rsidRDefault="004852E4"/>
    <w:p w:rsidR="004852E4" w:rsidRDefault="004852E4"/>
    <w:p w:rsidR="004852E4" w:rsidRDefault="004852E4"/>
    <w:p w:rsidR="004852E4" w:rsidRDefault="004852E4"/>
    <w:p w:rsidR="004852E4" w:rsidRDefault="004852E4"/>
    <w:p w:rsidR="004852E4" w:rsidRDefault="004852E4"/>
    <w:p w:rsidR="004852E4" w:rsidRDefault="004852E4">
      <w:r w:rsidRPr="004852E4">
        <w:drawing>
          <wp:inline distT="0" distB="0" distL="0" distR="0" wp14:anchorId="4676184B" wp14:editId="6F5AFFCB">
            <wp:extent cx="4181475" cy="918763"/>
            <wp:effectExtent l="0" t="0" r="0" b="0"/>
            <wp:docPr id="389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914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0612" cy="9295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4852E4" w:rsidRDefault="004852E4"/>
    <w:p w:rsidR="004852E4" w:rsidRDefault="004852E4"/>
    <w:p w:rsidR="004852E4" w:rsidRDefault="004852E4"/>
    <w:p w:rsidR="004852E4" w:rsidRDefault="004852E4"/>
    <w:p w:rsidR="004852E4" w:rsidRDefault="004852E4"/>
    <w:p w:rsidR="004852E4" w:rsidRDefault="004852E4"/>
    <w:p w:rsidR="004852E4" w:rsidRDefault="004852E4">
      <w:bookmarkStart w:id="0" w:name="_GoBack"/>
      <w:bookmarkEnd w:id="0"/>
    </w:p>
    <w:sectPr w:rsidR="004852E4" w:rsidSect="004852E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852E4"/>
    <w:rsid w:val="000F60CB"/>
    <w:rsid w:val="003A005A"/>
    <w:rsid w:val="004852E4"/>
    <w:rsid w:val="006467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76E3BA3"/>
  <w15:chartTrackingRefBased/>
  <w15:docId w15:val="{462ACD8E-DC87-4809-AAF8-30C1243333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</TotalTime>
  <Pages>1</Pages>
  <Words>6</Words>
  <Characters>39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Vining</dc:creator>
  <cp:keywords/>
  <dc:description/>
  <cp:lastModifiedBy>William Vining</cp:lastModifiedBy>
  <cp:revision>1</cp:revision>
  <dcterms:created xsi:type="dcterms:W3CDTF">2016-08-31T10:38:00Z</dcterms:created>
  <dcterms:modified xsi:type="dcterms:W3CDTF">2016-08-31T11:09:00Z</dcterms:modified>
</cp:coreProperties>
</file>